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EAC0A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14:paraId="20CABA80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1C618330" w14:textId="77777777"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14:paraId="63F2953D" w14:textId="02F7B260" w:rsidR="000D2B2B" w:rsidRPr="000D2B2B" w:rsidRDefault="00C752E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1C7DB1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>.</w:t>
      </w:r>
      <w:r w:rsidR="001C7DB1">
        <w:rPr>
          <w:b/>
          <w:sz w:val="28"/>
          <w:szCs w:val="28"/>
        </w:rPr>
        <w:t>2</w:t>
      </w:r>
      <w:r w:rsidR="007F3821">
        <w:rPr>
          <w:b/>
          <w:sz w:val="28"/>
          <w:szCs w:val="28"/>
        </w:rPr>
        <w:t>3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2</w:t>
      </w:r>
      <w:r w:rsidR="007F3821">
        <w:rPr>
          <w:b/>
          <w:sz w:val="28"/>
          <w:szCs w:val="28"/>
        </w:rPr>
        <w:t>3</w:t>
      </w:r>
    </w:p>
    <w:p w14:paraId="6C5425F7" w14:textId="77777777" w:rsidR="000D2B2B" w:rsidRDefault="000D2B2B" w:rsidP="000D2B2B">
      <w:pPr>
        <w:pStyle w:val="NoSpacing"/>
      </w:pPr>
    </w:p>
    <w:p w14:paraId="734168A4" w14:textId="77777777" w:rsidR="009A6C1A" w:rsidRDefault="00C752E4" w:rsidP="009A6C1A">
      <w:pPr>
        <w:pStyle w:val="NoSpacing"/>
        <w:rPr>
          <w:b/>
        </w:rPr>
      </w:pPr>
      <w:r>
        <w:rPr>
          <w:b/>
        </w:rPr>
        <w:t>When your programs are completed, submit your source code</w:t>
      </w:r>
      <w:r w:rsidR="000D2B2B" w:rsidRPr="000D2B2B">
        <w:rPr>
          <w:b/>
        </w:rPr>
        <w:t>.</w:t>
      </w:r>
    </w:p>
    <w:p w14:paraId="2F585BC8" w14:textId="77777777" w:rsidR="009A6C1A" w:rsidRDefault="009A6C1A" w:rsidP="009A6C1A">
      <w:pPr>
        <w:pStyle w:val="NoSpacing"/>
      </w:pPr>
    </w:p>
    <w:p w14:paraId="6BC5D967" w14:textId="77777777"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14:paraId="203224C7" w14:textId="77777777" w:rsidR="00970424" w:rsidRDefault="00970424" w:rsidP="00970424">
      <w:pPr>
        <w:spacing w:after="0" w:line="240" w:lineRule="auto"/>
      </w:pPr>
    </w:p>
    <w:p w14:paraId="3EB9B08C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14:paraId="74B6C4EC" w14:textId="77777777" w:rsidR="00970424" w:rsidRDefault="00970424" w:rsidP="00970424">
      <w:pPr>
        <w:pStyle w:val="ListParagraph"/>
      </w:pPr>
    </w:p>
    <w:p w14:paraId="22AD7850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form </w:t>
      </w:r>
      <w:r w:rsidRPr="00970424">
        <w:rPr>
          <w:position w:val="-6"/>
        </w:rPr>
        <w:object w:dxaOrig="1560" w:dyaOrig="320" w14:anchorId="425B9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5" o:title=""/>
          </v:shape>
          <o:OLEObject Type="Embed" ProgID="Equation.DSMT4" ShapeID="_x0000_i1025" DrawAspect="Content" ObjectID="_1759233842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14:paraId="73ED6229" w14:textId="77777777"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 w14:anchorId="4DF514FA">
          <v:shape id="_x0000_i1026" type="#_x0000_t75" style="width:102.75pt;height:1in" o:ole="">
            <v:imagedata r:id="rId7" o:title=""/>
          </v:shape>
          <o:OLEObject Type="Embed" ProgID="Equation.DSMT4" ShapeID="_x0000_i1026" DrawAspect="Content" ObjectID="_1759233843" r:id="rId8"/>
        </w:object>
      </w:r>
      <w:r w:rsidR="00970424">
        <w:t xml:space="preserve"> </w:t>
      </w:r>
    </w:p>
    <w:p w14:paraId="74DBBB93" w14:textId="77777777" w:rsidR="004566F1" w:rsidRDefault="004566F1" w:rsidP="004566F1">
      <w:pPr>
        <w:spacing w:after="0" w:line="240" w:lineRule="auto"/>
        <w:ind w:left="720"/>
      </w:pPr>
      <w:r>
        <w:t>The program should read the values of a, b, and c from a disk file (data.txt). The program should then calculate the roots and write them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14:paraId="2CB7D9D5" w14:textId="77777777" w:rsidR="00957155" w:rsidRDefault="00957155" w:rsidP="004566F1">
      <w:pPr>
        <w:spacing w:after="0" w:line="240" w:lineRule="auto"/>
        <w:ind w:left="720"/>
      </w:pPr>
    </w:p>
    <w:p w14:paraId="242C9BB8" w14:textId="77777777" w:rsidR="00957155" w:rsidRDefault="00957155" w:rsidP="004566F1">
      <w:pPr>
        <w:spacing w:after="0" w:line="240" w:lineRule="auto"/>
        <w:ind w:left="720"/>
      </w:pPr>
      <w:r>
        <w:t>Extra Credit:</w:t>
      </w:r>
    </w:p>
    <w:p w14:paraId="5E5EA56D" w14:textId="77777777"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14:paraId="6FFD40A7" w14:textId="77777777" w:rsidR="00775470" w:rsidRPr="002C6B47" w:rsidRDefault="00775470" w:rsidP="00775470">
      <w:pPr>
        <w:spacing w:after="0" w:line="240" w:lineRule="auto"/>
        <w:ind w:left="1440"/>
      </w:pPr>
    </w:p>
    <w:p w14:paraId="61A642BF" w14:textId="77777777" w:rsidR="00BD2ADC" w:rsidRPr="000D2B2B" w:rsidRDefault="00BD2ADC" w:rsidP="00B2164E">
      <w:pPr>
        <w:pStyle w:val="NoSpacing"/>
        <w:ind w:left="720"/>
        <w:rPr>
          <w:b/>
        </w:rPr>
      </w:pPr>
    </w:p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3547343">
    <w:abstractNumId w:val="5"/>
  </w:num>
  <w:num w:numId="2" w16cid:durableId="502356833">
    <w:abstractNumId w:val="2"/>
  </w:num>
  <w:num w:numId="3" w16cid:durableId="1608736947">
    <w:abstractNumId w:val="1"/>
  </w:num>
  <w:num w:numId="4" w16cid:durableId="1381199974">
    <w:abstractNumId w:val="3"/>
  </w:num>
  <w:num w:numId="5" w16cid:durableId="98839368">
    <w:abstractNumId w:val="0"/>
  </w:num>
  <w:num w:numId="6" w16cid:durableId="7104976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1C7DB1"/>
    <w:rsid w:val="00203D1B"/>
    <w:rsid w:val="002D2945"/>
    <w:rsid w:val="003218AA"/>
    <w:rsid w:val="00337277"/>
    <w:rsid w:val="003E51D7"/>
    <w:rsid w:val="004566F1"/>
    <w:rsid w:val="004837E4"/>
    <w:rsid w:val="004D1CB5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7F3821"/>
    <w:rsid w:val="00825E2E"/>
    <w:rsid w:val="00876371"/>
    <w:rsid w:val="00907757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C752E4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6699E77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3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cp:lastPrinted>2012-10-14T15:52:00Z</cp:lastPrinted>
  <dcterms:created xsi:type="dcterms:W3CDTF">2019-10-23T17:20:00Z</dcterms:created>
  <dcterms:modified xsi:type="dcterms:W3CDTF">2023-10-19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